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2C432F" w14:textId="76BBEA96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307B22">
        <w:rPr>
          <w:rFonts w:ascii="Times New Roman" w:eastAsia="宋体" w:hAnsi="Times New Roman" w:cs="Times New Roman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307B22">
        <w:rPr>
          <w:rFonts w:ascii="Times New Roman" w:eastAsia="宋体" w:hAnsi="Times New Roman" w:cs="Times New Roman"/>
          <w:sz w:val="24"/>
          <w:szCs w:val="24"/>
        </w:rPr>
        <w:t>06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CF6FCF">
        <w:rPr>
          <w:rFonts w:ascii="Times New Roman" w:eastAsia="宋体" w:hAnsi="Times New Roman" w:cs="Times New Roman"/>
          <w:sz w:val="24"/>
          <w:szCs w:val="24"/>
        </w:rPr>
        <w:t>C</w:t>
      </w:r>
      <w:r w:rsidR="00CF6FCF">
        <w:rPr>
          <w:rFonts w:ascii="Times New Roman" w:eastAsia="宋体" w:hAnsi="Times New Roman" w:cs="Times New Roman" w:hint="eastAsia"/>
          <w:sz w:val="24"/>
          <w:szCs w:val="24"/>
        </w:rPr>
        <w:t>hang</w:t>
      </w:r>
      <w:r w:rsidR="00CF6FCF">
        <w:rPr>
          <w:rFonts w:ascii="Times New Roman" w:eastAsia="宋体" w:hAnsi="Times New Roman" w:cs="Times New Roman"/>
          <w:sz w:val="24"/>
          <w:szCs w:val="24"/>
        </w:rPr>
        <w:t xml:space="preserve"> Li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20A3536C" w:rsidR="00BA3FEE" w:rsidRDefault="00955790">
      <w:pPr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04A8D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3" type="#_x0000_t75" style="position:absolute;left:0;text-align:left;margin-left:125.85pt;margin-top:33.75pt;width:162.4pt;height:37.55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2053" DrawAspect="Content" ObjectID="_1708095437" r:id="rId9"/>
        </w:object>
      </w:r>
      <w:r w:rsidR="007A6750">
        <w:rPr>
          <w:rFonts w:ascii="Times New Roman" w:eastAsia="宋体" w:hAnsi="Times New Roman"/>
          <w:b/>
          <w:sz w:val="24"/>
        </w:rPr>
        <w:t>P</w:t>
      </w:r>
      <w:r w:rsidR="007A6750"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6580FE29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0C75310D" w14:textId="46B9E9D5" w:rsidR="00362F9D" w:rsidRDefault="00792121" w:rsidP="007921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M</w:t>
      </w:r>
      <w:r>
        <w:rPr>
          <w:rFonts w:ascii="Times New Roman" w:eastAsia="宋体" w:hAnsi="Times New Roman" w:hint="eastAsia"/>
          <w:b/>
          <w:sz w:val="24"/>
        </w:rPr>
        <w:t>echanism</w:t>
      </w:r>
      <w:r>
        <w:rPr>
          <w:rFonts w:ascii="Times New Roman" w:eastAsia="宋体" w:hAnsi="Times New Roman"/>
          <w:b/>
          <w:sz w:val="24"/>
        </w:rPr>
        <w:t xml:space="preserve"> -001 </w:t>
      </w:r>
    </w:p>
    <w:p w14:paraId="654C7DD9" w14:textId="47F6A64C" w:rsidR="007A620D" w:rsidRDefault="007A620D" w:rsidP="00792121">
      <w:pPr>
        <w:rPr>
          <w:rFonts w:ascii="Times New Roman" w:eastAsia="宋体" w:hAnsi="Times New Roman"/>
          <w:b/>
          <w:sz w:val="24"/>
        </w:rPr>
      </w:pPr>
    </w:p>
    <w:p w14:paraId="357C067B" w14:textId="5C567A10" w:rsidR="00BA3FEE" w:rsidRPr="00663578" w:rsidRDefault="00955790" w:rsidP="00663578">
      <w:pPr>
        <w:ind w:firstLineChars="200" w:firstLine="420"/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3591D294">
          <v:shape id="_x0000_s2055" type="#_x0000_t75" style="position:absolute;left:0;text-align:left;margin-left:-11.25pt;margin-top:24.35pt;width:494.3pt;height:139.2pt;z-index:251663360;mso-position-horizontal-relative:text;mso-position-vertical-relative:text">
            <v:imagedata r:id="rId10" o:title=""/>
            <w10:wrap type="topAndBottom"/>
          </v:shape>
          <o:OLEObject Type="Embed" ProgID="ChemDraw.Document.6.0" ShapeID="_x0000_s2055" DrawAspect="Content" ObjectID="_1708095438" r:id="rId11"/>
        </w:object>
      </w:r>
      <w:r w:rsidR="00362F9D" w:rsidRPr="00362F9D">
        <w:rPr>
          <w:rFonts w:ascii="Times New Roman" w:eastAsia="宋体" w:hAnsi="Times New Roman"/>
          <w:b/>
          <w:sz w:val="24"/>
        </w:rPr>
        <w:t>Riley oxidation</w:t>
      </w:r>
    </w:p>
    <w:p w14:paraId="32889BBC" w14:textId="77777777" w:rsidR="007A620D" w:rsidRDefault="007A6750" w:rsidP="00663578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466865E" w14:textId="65636E3A" w:rsidR="00305393" w:rsidRDefault="00955790" w:rsidP="00663578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6D55CB29">
          <v:shape id="_x0000_s2054" type="#_x0000_t75" style="position:absolute;left:0;text-align:left;margin-left:91.45pt;margin-top:23.65pt;width:255.1pt;height:69pt;z-index:251661312;mso-position-horizontal-relative:text;mso-position-vertical-relative:text">
            <v:imagedata r:id="rId12" o:title=""/>
            <w10:wrap type="topAndBottom"/>
          </v:shape>
          <o:OLEObject Type="Embed" ProgID="ChemDraw.Document.6.0" ShapeID="_x0000_s2054" DrawAspect="Content" ObjectID="_1708095439" r:id="rId13"/>
        </w:object>
      </w:r>
    </w:p>
    <w:p w14:paraId="17701DE2" w14:textId="77777777" w:rsidR="007A620D" w:rsidRDefault="00663578" w:rsidP="007A620D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M</w:t>
      </w:r>
      <w:r>
        <w:rPr>
          <w:rFonts w:ascii="Times New Roman" w:eastAsia="宋体" w:hAnsi="Times New Roman" w:hint="eastAsia"/>
          <w:b/>
          <w:sz w:val="24"/>
        </w:rPr>
        <w:t>echanism</w:t>
      </w:r>
      <w:r>
        <w:rPr>
          <w:rFonts w:ascii="Times New Roman" w:eastAsia="宋体" w:hAnsi="Times New Roman"/>
          <w:b/>
          <w:sz w:val="24"/>
        </w:rPr>
        <w:t xml:space="preserve"> -001</w:t>
      </w:r>
    </w:p>
    <w:p w14:paraId="1F677DC0" w14:textId="5D3738C4" w:rsidR="007A620D" w:rsidRPr="007A620D" w:rsidRDefault="00955790" w:rsidP="007A620D">
      <w:pPr>
        <w:spacing w:line="360" w:lineRule="auto"/>
        <w:ind w:firstLineChars="200" w:firstLine="420"/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472973E5">
          <v:shape id="_x0000_s2056" type="#_x0000_t75" style="position:absolute;left:0;text-align:left;margin-left:89.6pt;margin-top:29.05pt;width:296.4pt;height:140.45pt;z-index:251665408;mso-position-horizontal-relative:text;mso-position-vertical-relative:text">
            <v:imagedata r:id="rId14" o:title=""/>
            <w10:wrap type="topAndBottom"/>
          </v:shape>
          <o:OLEObject Type="Embed" ProgID="ChemDraw.Document.6.0" ShapeID="_x0000_s2056" DrawAspect="Content" ObjectID="_1708095440" r:id="rId15"/>
        </w:object>
      </w:r>
      <w:proofErr w:type="spellStart"/>
      <w:r w:rsidR="007A620D" w:rsidRPr="007A620D">
        <w:rPr>
          <w:rFonts w:ascii="Times New Roman" w:eastAsia="宋体" w:hAnsi="Times New Roman"/>
          <w:b/>
          <w:sz w:val="24"/>
        </w:rPr>
        <w:t>Takai</w:t>
      </w:r>
      <w:proofErr w:type="spellEnd"/>
      <w:r w:rsidR="007A620D" w:rsidRPr="007A620D">
        <w:rPr>
          <w:rFonts w:ascii="Times New Roman" w:eastAsia="宋体" w:hAnsi="Times New Roman"/>
          <w:b/>
          <w:sz w:val="24"/>
        </w:rPr>
        <w:t xml:space="preserve"> reaction</w:t>
      </w:r>
    </w:p>
    <w:p w14:paraId="69C0482D" w14:textId="5844A9E9" w:rsidR="007A620D" w:rsidRDefault="007A620D">
      <w:pPr>
        <w:spacing w:line="360" w:lineRule="auto"/>
        <w:rPr>
          <w:rFonts w:ascii="Times New Roman" w:eastAsia="宋体" w:hAnsi="Times New Roman"/>
          <w:b/>
          <w:sz w:val="24"/>
        </w:rPr>
      </w:pPr>
    </w:p>
    <w:sectPr w:rsidR="007A620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D7E74" w14:textId="77777777" w:rsidR="00955790" w:rsidRDefault="00955790">
      <w:r>
        <w:separator/>
      </w:r>
    </w:p>
  </w:endnote>
  <w:endnote w:type="continuationSeparator" w:id="0">
    <w:p w14:paraId="43EC823B" w14:textId="77777777" w:rsidR="00955790" w:rsidRDefault="009557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858AA" w:rsidRPr="00E858AA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7D57E8" w14:textId="77777777" w:rsidR="00955790" w:rsidRDefault="00955790">
      <w:r>
        <w:separator/>
      </w:r>
    </w:p>
  </w:footnote>
  <w:footnote w:type="continuationSeparator" w:id="0">
    <w:p w14:paraId="31F6ACA4" w14:textId="77777777" w:rsidR="00955790" w:rsidRDefault="009557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393"/>
    <w:rsid w:val="0030573D"/>
    <w:rsid w:val="00307B22"/>
    <w:rsid w:val="003108A6"/>
    <w:rsid w:val="003268A2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2F9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D556D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3578"/>
    <w:rsid w:val="006653DA"/>
    <w:rsid w:val="00666ADE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92121"/>
    <w:rsid w:val="00797F2C"/>
    <w:rsid w:val="007A1E34"/>
    <w:rsid w:val="007A1EA5"/>
    <w:rsid w:val="007A620D"/>
    <w:rsid w:val="007A6750"/>
    <w:rsid w:val="007B021F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A4B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25F30"/>
    <w:rsid w:val="009321B6"/>
    <w:rsid w:val="00934039"/>
    <w:rsid w:val="00935884"/>
    <w:rsid w:val="00942BFC"/>
    <w:rsid w:val="009454F7"/>
    <w:rsid w:val="00955790"/>
    <w:rsid w:val="009609A9"/>
    <w:rsid w:val="0096300E"/>
    <w:rsid w:val="00965232"/>
    <w:rsid w:val="0097537F"/>
    <w:rsid w:val="00984F0C"/>
    <w:rsid w:val="00985CF1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1316"/>
    <w:rsid w:val="009F48CB"/>
    <w:rsid w:val="00A01FB6"/>
    <w:rsid w:val="00A03E9E"/>
    <w:rsid w:val="00A11A1B"/>
    <w:rsid w:val="00A15D83"/>
    <w:rsid w:val="00A27F6F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C34BB"/>
    <w:rsid w:val="00CE0F8D"/>
    <w:rsid w:val="00CE5084"/>
    <w:rsid w:val="00CE65C9"/>
    <w:rsid w:val="00CF6FCF"/>
    <w:rsid w:val="00D10AC6"/>
    <w:rsid w:val="00D113AE"/>
    <w:rsid w:val="00D125A6"/>
    <w:rsid w:val="00D20D8A"/>
    <w:rsid w:val="00D37264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958"/>
    <w:rsid w:val="00DF6FC0"/>
    <w:rsid w:val="00E00763"/>
    <w:rsid w:val="00E1783A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592A"/>
    <w:rsid w:val="00E77620"/>
    <w:rsid w:val="00E77BDD"/>
    <w:rsid w:val="00E8157F"/>
    <w:rsid w:val="00E858AA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7" fillcolor="white">
      <v:fill color="white"/>
    </o:shapedefaults>
    <o:shapelayout v:ext="edit">
      <o:idmap v:ext="edit" data="2"/>
    </o:shapelayout>
  </w:shapeDefaults>
  <w:decimalSymbol w:val="."/>
  <w:listSeparator w:val=","/>
  <w14:docId w14:val="534671A8"/>
  <w15:docId w15:val="{252D87C1-7BFD-4AD6-A717-FB3D0AFDF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link w:val="10"/>
    <w:uiPriority w:val="9"/>
    <w:qFormat/>
    <w:rsid w:val="007A620D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10">
    <w:name w:val="标题 1 字符"/>
    <w:basedOn w:val="a0"/>
    <w:link w:val="1"/>
    <w:uiPriority w:val="9"/>
    <w:rsid w:val="007A620D"/>
    <w:rPr>
      <w:rFonts w:ascii="宋体" w:eastAsia="宋体" w:hAnsi="宋体" w:cs="宋体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843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3E233697-CCC3-4347-AE3B-F1F9F056255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19</Words>
  <Characters>111</Characters>
  <Application>Microsoft Office Word</Application>
  <DocSecurity>0</DocSecurity>
  <Lines>1</Lines>
  <Paragraphs>1</Paragraphs>
  <ScaleCrop>false</ScaleCrop>
  <Company>微软中国</Company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4</cp:revision>
  <cp:lastPrinted>2017-04-22T03:53:00Z</cp:lastPrinted>
  <dcterms:created xsi:type="dcterms:W3CDTF">2022-02-28T14:52:00Z</dcterms:created>
  <dcterms:modified xsi:type="dcterms:W3CDTF">2022-03-06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